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37ED" w:rsidRDefault="004237ED" w:rsidP="00F27609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1.6: Applications of Functions in Business and Economics</w:t>
      </w:r>
    </w:p>
    <w:p w:rsidR="004237ED" w:rsidRDefault="004237ED" w:rsidP="00F27609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Math 111</w:t>
      </w:r>
      <w:bookmarkStart w:id="0" w:name="_GoBack"/>
      <w:bookmarkEnd w:id="0"/>
    </w:p>
    <w:p w:rsidR="004237ED" w:rsidRDefault="004237ED" w:rsidP="00F27609">
      <w:pPr>
        <w:spacing w:after="0" w:line="240" w:lineRule="auto"/>
        <w:rPr>
          <w:rFonts w:ascii="Gill Sans MT" w:hAnsi="Gill Sans MT"/>
        </w:rPr>
      </w:pPr>
    </w:p>
    <w:p w:rsidR="001A0F4E" w:rsidRPr="00B55261" w:rsidRDefault="001A0F4E" w:rsidP="00F27609">
      <w:pPr>
        <w:spacing w:after="0" w:line="240" w:lineRule="auto"/>
        <w:rPr>
          <w:rFonts w:ascii="Gill Sans MT" w:hAnsi="Gill Sans MT"/>
        </w:rPr>
      </w:pPr>
      <w:r w:rsidRPr="00B55261">
        <w:rPr>
          <w:rFonts w:ascii="Gill Sans MT" w:hAnsi="Gill Sans MT"/>
        </w:rPr>
        <w:t>Objective:</w:t>
      </w:r>
    </w:p>
    <w:p w:rsidR="00DC31DC" w:rsidRPr="00B55261" w:rsidRDefault="00F875F2" w:rsidP="008E0F7A">
      <w:pPr>
        <w:pStyle w:val="ListParagraph"/>
        <w:numPr>
          <w:ilvl w:val="0"/>
          <w:numId w:val="1"/>
        </w:numPr>
        <w:rPr>
          <w:rFonts w:ascii="Gill Sans MT" w:hAnsi="Gill Sans MT"/>
        </w:rPr>
      </w:pPr>
      <w:r w:rsidRPr="00B55261">
        <w:rPr>
          <w:rFonts w:ascii="Gill Sans MT" w:hAnsi="Gill Sans MT"/>
        </w:rPr>
        <w:t>Supply, demand and market equilibrium</w:t>
      </w:r>
    </w:p>
    <w:p w:rsidR="00C71B96" w:rsidRPr="00B55261" w:rsidRDefault="00C71B96" w:rsidP="008E0F7A">
      <w:pPr>
        <w:pStyle w:val="ListParagraph"/>
        <w:numPr>
          <w:ilvl w:val="0"/>
          <w:numId w:val="1"/>
        </w:numPr>
        <w:rPr>
          <w:rFonts w:ascii="Gill Sans MT" w:hAnsi="Gill Sans MT"/>
        </w:rPr>
      </w:pPr>
      <w:r w:rsidRPr="00B55261">
        <w:rPr>
          <w:rFonts w:ascii="Gill Sans MT" w:hAnsi="Gill Sans MT"/>
        </w:rPr>
        <w:t>Monopoly market</w:t>
      </w:r>
    </w:p>
    <w:p w:rsidR="00C71B96" w:rsidRPr="00B55261" w:rsidRDefault="00C71B96" w:rsidP="00C71B96">
      <w:pPr>
        <w:pStyle w:val="ListParagraph"/>
        <w:rPr>
          <w:rFonts w:ascii="Gill Sans MT" w:hAnsi="Gill Sans MT"/>
        </w:rPr>
      </w:pPr>
    </w:p>
    <w:p w:rsidR="00F27609" w:rsidRPr="00B55261" w:rsidRDefault="00C71B96" w:rsidP="005D6947">
      <w:pPr>
        <w:rPr>
          <w:rFonts w:ascii="Gill Sans MT" w:hAnsi="Gill Sans MT"/>
          <w:b/>
          <w:i/>
        </w:rPr>
      </w:pPr>
      <w:r w:rsidRPr="00B55261">
        <w:rPr>
          <w:rFonts w:ascii="Gill Sans MT" w:hAnsi="Gill Sans MT"/>
          <w:b/>
          <w:i/>
        </w:rPr>
        <w:t>1</w:t>
      </w:r>
      <w:r w:rsidR="00802929" w:rsidRPr="00B55261">
        <w:rPr>
          <w:rFonts w:ascii="Gill Sans MT" w:hAnsi="Gill Sans MT"/>
          <w:b/>
          <w:i/>
        </w:rPr>
        <w:t xml:space="preserve">.  </w:t>
      </w:r>
      <w:r w:rsidR="00F875F2" w:rsidRPr="00B55261">
        <w:rPr>
          <w:rFonts w:ascii="Gill Sans MT" w:hAnsi="Gill Sans MT"/>
          <w:b/>
          <w:i/>
        </w:rPr>
        <w:t>Supply, Demand and Market Equilibrium</w:t>
      </w:r>
    </w:p>
    <w:p w:rsidR="00F875F2" w:rsidRPr="00B55261" w:rsidRDefault="00F875F2" w:rsidP="005D6947">
      <w:pPr>
        <w:rPr>
          <w:rFonts w:ascii="Gill Sans MT" w:hAnsi="Gill Sans MT"/>
        </w:rPr>
      </w:pPr>
      <w:r w:rsidRPr="00B55261">
        <w:rPr>
          <w:rFonts w:ascii="Gill Sans MT" w:hAnsi="Gill Sans MT"/>
          <w:b/>
        </w:rPr>
        <w:t>Market equilibrium</w:t>
      </w:r>
      <w:r w:rsidRPr="00B55261">
        <w:rPr>
          <w:rFonts w:ascii="Gill Sans MT" w:hAnsi="Gill Sans MT"/>
        </w:rPr>
        <w:t xml:space="preserve"> occurs when the quantity of a commodity </w:t>
      </w:r>
      <w:r w:rsidRPr="00B55261">
        <w:rPr>
          <w:rFonts w:ascii="Gill Sans MT" w:hAnsi="Gill Sans MT"/>
          <w:u w:val="single"/>
        </w:rPr>
        <w:t>demanded</w:t>
      </w:r>
      <w:r w:rsidRPr="00B55261">
        <w:rPr>
          <w:rFonts w:ascii="Gill Sans MT" w:hAnsi="Gill Sans MT"/>
        </w:rPr>
        <w:t xml:space="preserve"> is equal to the quantity </w:t>
      </w:r>
      <w:r w:rsidRPr="00B55261">
        <w:rPr>
          <w:rFonts w:ascii="Gill Sans MT" w:hAnsi="Gill Sans MT"/>
          <w:u w:val="single"/>
        </w:rPr>
        <w:t>supplied</w:t>
      </w:r>
      <w:r w:rsidRPr="00B55261">
        <w:rPr>
          <w:rFonts w:ascii="Gill Sans MT" w:hAnsi="Gill Sans MT"/>
        </w:rPr>
        <w:t>.</w:t>
      </w:r>
    </w:p>
    <w:p w:rsidR="00DC1A43" w:rsidRPr="00B55261" w:rsidRDefault="00F875F2" w:rsidP="00DC1A43">
      <w:pPr>
        <w:rPr>
          <w:rFonts w:ascii="Gill Sans MT" w:hAnsi="Gill Sans MT"/>
        </w:rPr>
      </w:pPr>
      <w:r w:rsidRPr="00B55261">
        <w:rPr>
          <w:rFonts w:ascii="Gill Sans MT" w:hAnsi="Gill Sans MT"/>
        </w:rPr>
        <w:t>Do you think there is a relationship between demand and price?  If so what is it?</w:t>
      </w:r>
    </w:p>
    <w:p w:rsidR="00F875F2" w:rsidRPr="00B55261" w:rsidRDefault="00F875F2" w:rsidP="00DC1A43">
      <w:pPr>
        <w:rPr>
          <w:rFonts w:ascii="Gill Sans MT" w:hAnsi="Gill Sans MT"/>
        </w:rPr>
      </w:pPr>
    </w:p>
    <w:p w:rsidR="00F875F2" w:rsidRPr="00B55261" w:rsidRDefault="00F875F2" w:rsidP="00DC1A43">
      <w:pPr>
        <w:rPr>
          <w:rFonts w:ascii="Gill Sans MT" w:hAnsi="Gill Sans MT"/>
        </w:rPr>
      </w:pPr>
    </w:p>
    <w:p w:rsidR="00F875F2" w:rsidRPr="00B55261" w:rsidRDefault="0060134B" w:rsidP="00DC1A43">
      <w:pPr>
        <w:rPr>
          <w:rFonts w:ascii="Gill Sans MT" w:hAnsi="Gill Sans MT"/>
        </w:rPr>
      </w:pPr>
      <w:r w:rsidRPr="00B55261">
        <w:rPr>
          <w:rFonts w:ascii="Gill Sans MT" w:hAnsi="Gill Sans MT"/>
        </w:rPr>
        <w:t>Do you think there is a relationship between supply and price?  If so what is it?</w:t>
      </w:r>
    </w:p>
    <w:p w:rsidR="00B55261" w:rsidRPr="00B55261" w:rsidRDefault="00B55261" w:rsidP="00DC1A43">
      <w:pPr>
        <w:rPr>
          <w:rFonts w:ascii="Gill Sans MT" w:hAnsi="Gill Sans MT"/>
        </w:rPr>
      </w:pPr>
    </w:p>
    <w:p w:rsidR="00B55261" w:rsidRPr="00B55261" w:rsidRDefault="00B55261" w:rsidP="00DC1A43">
      <w:pPr>
        <w:rPr>
          <w:rFonts w:ascii="Gill Sans MT" w:hAnsi="Gill Sans MT"/>
        </w:rPr>
      </w:pPr>
    </w:p>
    <w:p w:rsidR="0069663A" w:rsidRPr="00B55261" w:rsidRDefault="0069663A" w:rsidP="003042EF">
      <w:pPr>
        <w:spacing w:after="0" w:line="240" w:lineRule="auto"/>
        <w:rPr>
          <w:rFonts w:ascii="Gill Sans MT" w:hAnsi="Gill Sans MT"/>
        </w:rPr>
      </w:pPr>
    </w:p>
    <w:p w:rsidR="00092A67" w:rsidRPr="00B55261" w:rsidRDefault="00092A67" w:rsidP="003042EF">
      <w:pPr>
        <w:spacing w:after="0" w:line="240" w:lineRule="auto"/>
        <w:rPr>
          <w:rFonts w:ascii="Gill Sans MT" w:hAnsi="Gill Sans MT"/>
        </w:rPr>
      </w:pPr>
    </w:p>
    <w:p w:rsidR="0060134B" w:rsidRPr="00B55261" w:rsidRDefault="00371C89" w:rsidP="003042EF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6510</wp:posOffset>
                </wp:positionV>
                <wp:extent cx="2049145" cy="1118235"/>
                <wp:effectExtent l="9525" t="13970" r="8255" b="10795"/>
                <wp:wrapSquare wrapText="bothSides"/>
                <wp:docPr id="3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9145" cy="1118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" o:spid="_x0000_s1026" style="position:absolute;margin-left:306pt;margin-top:1.3pt;width:161.35pt;height:88.0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" strokecolor="white [3212]">
                <w10:wrap type="square"/>
              </v:rect>
            </w:pict>
          </mc:Fallback>
        </mc:AlternateContent>
      </w:r>
      <w:r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05605</wp:posOffset>
                </wp:positionH>
                <wp:positionV relativeFrom="paragraph">
                  <wp:posOffset>-41910</wp:posOffset>
                </wp:positionV>
                <wp:extent cx="8255" cy="1069340"/>
                <wp:effectExtent l="52705" t="22225" r="53340" b="13335"/>
                <wp:wrapSquare wrapText="bothSides"/>
                <wp:docPr id="2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55" cy="1069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6" o:spid="_x0000_s1026" type="#_x0000_t32" style="position:absolute;margin-left:331.15pt;margin-top:-3.3pt;width:.65pt;height:84.2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">
                <v:stroke endarrow="block"/>
                <w10:wrap type="square"/>
              </v:shape>
            </w:pict>
          </mc:Fallback>
        </mc:AlternateContent>
      </w:r>
      <w:r w:rsidR="0060134B" w:rsidRPr="00B55261">
        <w:rPr>
          <w:rFonts w:ascii="Gill Sans MT" w:hAnsi="Gill Sans MT"/>
        </w:rPr>
        <w:t xml:space="preserve">If the supply and demand curves for a commodity are graphed on the same coordinate system, with the same units, market equilibrium occurs at the point where the curves intersect.  The price at that point is the </w:t>
      </w:r>
      <w:r w:rsidR="0060134B" w:rsidRPr="00B55261">
        <w:rPr>
          <w:rFonts w:ascii="Gill Sans MT" w:hAnsi="Gill Sans MT"/>
          <w:b/>
        </w:rPr>
        <w:t>equilibrium price</w:t>
      </w:r>
      <w:r w:rsidR="0060134B" w:rsidRPr="00B55261">
        <w:rPr>
          <w:rFonts w:ascii="Gill Sans MT" w:hAnsi="Gill Sans MT"/>
        </w:rPr>
        <w:t xml:space="preserve">, and the quantity at that point is the </w:t>
      </w:r>
      <w:r w:rsidR="0060134B" w:rsidRPr="00B55261">
        <w:rPr>
          <w:rFonts w:ascii="Gill Sans MT" w:hAnsi="Gill Sans MT"/>
          <w:b/>
        </w:rPr>
        <w:t>equilibrium quantity</w:t>
      </w:r>
      <w:r w:rsidR="0060134B" w:rsidRPr="00B55261">
        <w:rPr>
          <w:rFonts w:ascii="Gill Sans MT" w:hAnsi="Gill Sans MT"/>
        </w:rPr>
        <w:t>.</w:t>
      </w: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60134B" w:rsidRPr="00B55261" w:rsidRDefault="00371C89" w:rsidP="003042EF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213860</wp:posOffset>
                </wp:positionH>
                <wp:positionV relativeFrom="paragraph">
                  <wp:posOffset>55245</wp:posOffset>
                </wp:positionV>
                <wp:extent cx="1452880" cy="0"/>
                <wp:effectExtent l="13335" t="53340" r="19685" b="60960"/>
                <wp:wrapSquare wrapText="bothSides"/>
                <wp:docPr id="1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528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5" o:spid="_x0000_s1026" type="#_x0000_t32" style="position:absolute;margin-left:331.8pt;margin-top:4.35pt;width:114.4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">
                <v:stroke endarrow="block"/>
                <w10:wrap type="square"/>
              </v:shape>
            </w:pict>
          </mc:Fallback>
        </mc:AlternateContent>
      </w:r>
    </w:p>
    <w:p w:rsidR="00353A08" w:rsidRPr="00B55261" w:rsidRDefault="00353A08" w:rsidP="003042EF">
      <w:pPr>
        <w:spacing w:after="0" w:line="240" w:lineRule="auto"/>
        <w:rPr>
          <w:rFonts w:ascii="Gill Sans MT" w:hAnsi="Gill Sans MT"/>
        </w:rPr>
      </w:pPr>
    </w:p>
    <w:p w:rsidR="0060134B" w:rsidRPr="00B55261" w:rsidRDefault="0060134B" w:rsidP="003042EF">
      <w:pPr>
        <w:spacing w:after="0" w:line="240" w:lineRule="auto"/>
        <w:rPr>
          <w:rFonts w:ascii="Gill Sans MT" w:hAnsi="Gill Sans MT"/>
        </w:rPr>
      </w:pPr>
      <w:r w:rsidRPr="00B55261">
        <w:rPr>
          <w:rFonts w:ascii="Gill Sans MT" w:hAnsi="Gill Sans MT"/>
          <w:u w:val="single"/>
        </w:rPr>
        <w:t>Ex</w:t>
      </w:r>
      <w:r w:rsidR="00B55261">
        <w:rPr>
          <w:rFonts w:ascii="Gill Sans MT" w:hAnsi="Gill Sans MT"/>
          <w:u w:val="single"/>
        </w:rPr>
        <w:t>1</w:t>
      </w:r>
      <w:r w:rsidRPr="00B55261">
        <w:rPr>
          <w:rFonts w:ascii="Gill Sans MT" w:hAnsi="Gill Sans MT"/>
        </w:rPr>
        <w:t>:</w:t>
      </w:r>
      <w:r w:rsidR="00AD3832" w:rsidRPr="00B55261">
        <w:rPr>
          <w:rFonts w:ascii="Gill Sans MT" w:hAnsi="Gill Sans MT"/>
        </w:rPr>
        <w:t xml:space="preserve"> Find the market equilibrium for the following supply and demand functions.</w:t>
      </w:r>
      <w:r w:rsidR="00353A08" w:rsidRPr="00B55261">
        <w:rPr>
          <w:rFonts w:ascii="Gill Sans MT" w:hAnsi="Gill Sans MT"/>
        </w:rPr>
        <w:t xml:space="preserve">  Explain what it means in everyday language.</w:t>
      </w: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353A08" w:rsidRPr="00B55261" w:rsidRDefault="00353A08" w:rsidP="00353A08">
      <w:pPr>
        <w:spacing w:after="0" w:line="240" w:lineRule="auto"/>
        <w:ind w:left="2880" w:firstLine="720"/>
        <w:rPr>
          <w:rFonts w:ascii="Gill Sans MT" w:hAnsi="Gill Sans MT"/>
        </w:rPr>
      </w:pPr>
      <w:r w:rsidRPr="00B55261">
        <w:rPr>
          <w:rFonts w:ascii="Gill Sans MT" w:hAnsi="Gill Sans MT"/>
        </w:rPr>
        <w:t xml:space="preserve">Demand: </w:t>
      </w:r>
      <w:r w:rsidRPr="00B55261">
        <w:rPr>
          <w:rFonts w:ascii="Gill Sans MT" w:hAnsi="Gill Sans MT"/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16.05pt" o:ole="">
            <v:imagedata r:id="rId9" o:title=""/>
          </v:shape>
          <o:OLEObject Type="Embed" ProgID="Equation.DSMT4" ShapeID="_x0000_i1025" DrawAspect="Content" ObjectID="_1395461812" r:id="rId10"/>
        </w:object>
      </w:r>
    </w:p>
    <w:p w:rsidR="00353A08" w:rsidRPr="00B55261" w:rsidRDefault="00353A08" w:rsidP="00353A08">
      <w:pPr>
        <w:spacing w:after="0" w:line="240" w:lineRule="auto"/>
        <w:ind w:left="2880" w:firstLine="720"/>
        <w:rPr>
          <w:rFonts w:ascii="Gill Sans MT" w:hAnsi="Gill Sans MT"/>
        </w:rPr>
      </w:pPr>
      <w:r w:rsidRPr="00B55261">
        <w:rPr>
          <w:rFonts w:ascii="Gill Sans MT" w:hAnsi="Gill Sans MT"/>
        </w:rPr>
        <w:t xml:space="preserve">Supply:    </w:t>
      </w:r>
      <w:r w:rsidRPr="00B55261">
        <w:rPr>
          <w:rFonts w:ascii="Gill Sans MT" w:hAnsi="Gill Sans MT"/>
          <w:position w:val="-10"/>
        </w:rPr>
        <w:object w:dxaOrig="1020" w:dyaOrig="320">
          <v:shape id="_x0000_i1026" type="#_x0000_t75" style="width:50.8pt;height:16.05pt" o:ole="">
            <v:imagedata r:id="rId11" o:title=""/>
          </v:shape>
          <o:OLEObject Type="Embed" ProgID="Equation.DSMT4" ShapeID="_x0000_i1026" DrawAspect="Content" ObjectID="_1395461813" r:id="rId12"/>
        </w:object>
      </w: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353A08" w:rsidRPr="00B55261" w:rsidRDefault="00353A08" w:rsidP="003042EF">
      <w:pPr>
        <w:spacing w:after="0" w:line="240" w:lineRule="auto"/>
        <w:rPr>
          <w:rFonts w:ascii="Gill Sans MT" w:hAnsi="Gill Sans MT"/>
        </w:rPr>
      </w:pPr>
    </w:p>
    <w:p w:rsidR="00353A08" w:rsidRPr="00B55261" w:rsidRDefault="00353A08" w:rsidP="003042EF">
      <w:pPr>
        <w:spacing w:after="0" w:line="240" w:lineRule="auto"/>
        <w:rPr>
          <w:rFonts w:ascii="Gill Sans MT" w:hAnsi="Gill Sans MT"/>
        </w:rPr>
      </w:pPr>
    </w:p>
    <w:p w:rsidR="00353A08" w:rsidRPr="00B55261" w:rsidRDefault="00353A08" w:rsidP="003042EF">
      <w:pPr>
        <w:spacing w:after="0" w:line="240" w:lineRule="auto"/>
        <w:rPr>
          <w:rFonts w:ascii="Gill Sans MT" w:hAnsi="Gill Sans MT"/>
        </w:rPr>
      </w:pPr>
    </w:p>
    <w:p w:rsidR="00353A08" w:rsidRPr="00B55261" w:rsidRDefault="00353A08" w:rsidP="003042EF">
      <w:pPr>
        <w:spacing w:after="0" w:line="240" w:lineRule="auto"/>
        <w:rPr>
          <w:rFonts w:ascii="Gill Sans MT" w:hAnsi="Gill Sans MT"/>
        </w:rPr>
      </w:pPr>
    </w:p>
    <w:p w:rsidR="00353A08" w:rsidRPr="00B55261" w:rsidRDefault="00353A08" w:rsidP="003042EF">
      <w:pPr>
        <w:spacing w:after="0" w:line="240" w:lineRule="auto"/>
        <w:rPr>
          <w:rFonts w:ascii="Gill Sans MT" w:hAnsi="Gill Sans MT"/>
        </w:rPr>
      </w:pPr>
    </w:p>
    <w:p w:rsidR="004B61F9" w:rsidRDefault="00655680" w:rsidP="004B61F9">
      <w:pPr>
        <w:spacing w:after="0" w:line="240" w:lineRule="auto"/>
        <w:rPr>
          <w:rFonts w:ascii="Gill Sans MT" w:hAnsi="Gill Sans MT"/>
        </w:rPr>
      </w:pPr>
      <w:r w:rsidRPr="00B55261">
        <w:rPr>
          <w:rFonts w:ascii="Gill Sans MT" w:hAnsi="Gill Sans MT"/>
          <w:u w:val="single"/>
        </w:rPr>
        <w:t>Ex</w:t>
      </w:r>
      <w:r w:rsidR="00B55261">
        <w:rPr>
          <w:rFonts w:ascii="Gill Sans MT" w:hAnsi="Gill Sans MT"/>
          <w:u w:val="single"/>
        </w:rPr>
        <w:t>2</w:t>
      </w:r>
      <w:r w:rsidRPr="00B55261">
        <w:rPr>
          <w:rFonts w:ascii="Gill Sans MT" w:hAnsi="Gill Sans MT"/>
        </w:rPr>
        <w:t>: Find the market equilibrium for the following supply and demand functions.  Explain what it means in everyday language.</w:t>
      </w:r>
      <w:r w:rsidR="004B61F9">
        <w:rPr>
          <w:rFonts w:ascii="Gill Sans MT" w:hAnsi="Gill Sans MT"/>
        </w:rPr>
        <w:t xml:space="preserve">                 </w:t>
      </w:r>
    </w:p>
    <w:p w:rsidR="004B61F9" w:rsidRDefault="00655680" w:rsidP="004B61F9">
      <w:pPr>
        <w:spacing w:after="0" w:line="240" w:lineRule="auto"/>
        <w:jc w:val="center"/>
        <w:rPr>
          <w:rFonts w:ascii="Gill Sans MT" w:hAnsi="Gill Sans MT"/>
        </w:rPr>
      </w:pPr>
      <w:r w:rsidRPr="00B55261">
        <w:rPr>
          <w:rFonts w:ascii="Gill Sans MT" w:hAnsi="Gill Sans MT"/>
        </w:rPr>
        <w:t xml:space="preserve">Demand: </w:t>
      </w:r>
      <w:r w:rsidR="00B00D18" w:rsidRPr="00B00D18">
        <w:rPr>
          <w:rFonts w:ascii="Gill Sans MT" w:hAnsi="Gill Sans MT"/>
          <w:position w:val="-14"/>
        </w:rPr>
        <w:object w:dxaOrig="1620" w:dyaOrig="400">
          <v:shape id="_x0000_i1027" type="#_x0000_t75" style="width:81pt;height:19.95pt" o:ole="">
            <v:imagedata r:id="rId13" o:title=""/>
          </v:shape>
          <o:OLEObject Type="Embed" ProgID="Equation.DSMT4" ShapeID="_x0000_i1027" DrawAspect="Content" ObjectID="_1395461814" r:id="rId14"/>
        </w:object>
      </w:r>
      <w:r w:rsidR="004B61F9">
        <w:rPr>
          <w:rFonts w:ascii="Gill Sans MT" w:hAnsi="Gill Sans MT"/>
        </w:rPr>
        <w:t xml:space="preserve">                  </w:t>
      </w:r>
    </w:p>
    <w:p w:rsidR="00655680" w:rsidRPr="00B55261" w:rsidRDefault="00655680" w:rsidP="004B61F9">
      <w:pPr>
        <w:spacing w:after="0" w:line="240" w:lineRule="auto"/>
        <w:jc w:val="center"/>
        <w:rPr>
          <w:rFonts w:ascii="Gill Sans MT" w:hAnsi="Gill Sans MT"/>
        </w:rPr>
      </w:pPr>
      <w:r w:rsidRPr="00B55261">
        <w:rPr>
          <w:rFonts w:ascii="Gill Sans MT" w:hAnsi="Gill Sans MT"/>
        </w:rPr>
        <w:t xml:space="preserve">Supply:    </w:t>
      </w:r>
      <w:r w:rsidR="00B00D18" w:rsidRPr="00B55261">
        <w:rPr>
          <w:rFonts w:ascii="Gill Sans MT" w:hAnsi="Gill Sans MT"/>
          <w:position w:val="-10"/>
        </w:rPr>
        <w:object w:dxaOrig="1180" w:dyaOrig="320">
          <v:shape id="_x0000_i1028" type="#_x0000_t75" style="width:58.5pt;height:16.05pt" o:ole="">
            <v:imagedata r:id="rId15" o:title=""/>
          </v:shape>
          <o:OLEObject Type="Embed" ProgID="Equation.DSMT4" ShapeID="_x0000_i1028" DrawAspect="Content" ObjectID="_1395461815" r:id="rId16"/>
        </w:object>
      </w:r>
    </w:p>
    <w:p w:rsidR="00655680" w:rsidRPr="00B55261" w:rsidRDefault="00655680" w:rsidP="003042EF">
      <w:pPr>
        <w:spacing w:after="0" w:line="240" w:lineRule="auto"/>
        <w:rPr>
          <w:rFonts w:ascii="Gill Sans MT" w:hAnsi="Gill Sans MT"/>
        </w:rPr>
      </w:pPr>
    </w:p>
    <w:p w:rsidR="00AD54B4" w:rsidRPr="00B55261" w:rsidRDefault="00AD54B4" w:rsidP="003042EF">
      <w:pPr>
        <w:spacing w:after="0" w:line="240" w:lineRule="auto"/>
        <w:rPr>
          <w:rFonts w:ascii="Gill Sans MT" w:hAnsi="Gill Sans MT"/>
        </w:rPr>
      </w:pPr>
    </w:p>
    <w:p w:rsidR="00AD54B4" w:rsidRDefault="00AD54B4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Pr="00B55261" w:rsidRDefault="006D33AB" w:rsidP="003042EF">
      <w:pPr>
        <w:spacing w:after="0" w:line="240" w:lineRule="auto"/>
        <w:rPr>
          <w:rFonts w:ascii="Gill Sans MT" w:hAnsi="Gill Sans MT"/>
        </w:rPr>
      </w:pPr>
    </w:p>
    <w:p w:rsidR="00AD54B4" w:rsidRDefault="00AD54B4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Default="006D33AB" w:rsidP="003042EF">
      <w:pPr>
        <w:spacing w:after="0" w:line="240" w:lineRule="auto"/>
        <w:rPr>
          <w:rFonts w:ascii="Gill Sans MT" w:hAnsi="Gill Sans MT"/>
        </w:rPr>
      </w:pPr>
    </w:p>
    <w:p w:rsidR="006D33AB" w:rsidRPr="00B55261" w:rsidRDefault="006D33AB" w:rsidP="006D33AB">
      <w:pPr>
        <w:rPr>
          <w:rFonts w:ascii="Gill Sans MT" w:hAnsi="Gill Sans MT"/>
          <w:b/>
          <w:i/>
        </w:rPr>
      </w:pPr>
      <w:r w:rsidRPr="00B55261">
        <w:rPr>
          <w:rFonts w:ascii="Gill Sans MT" w:hAnsi="Gill Sans MT"/>
          <w:b/>
          <w:i/>
        </w:rPr>
        <w:t>1</w:t>
      </w:r>
      <w:r>
        <w:rPr>
          <w:rFonts w:ascii="Gill Sans MT" w:hAnsi="Gill Sans MT"/>
          <w:b/>
          <w:i/>
        </w:rPr>
        <w:t>I</w:t>
      </w:r>
      <w:proofErr w:type="gramStart"/>
      <w:r w:rsidRPr="00B55261">
        <w:rPr>
          <w:rFonts w:ascii="Gill Sans MT" w:hAnsi="Gill Sans MT"/>
          <w:b/>
          <w:i/>
        </w:rPr>
        <w:t xml:space="preserve">.  </w:t>
      </w:r>
      <w:r>
        <w:rPr>
          <w:rFonts w:ascii="Gill Sans MT" w:hAnsi="Gill Sans MT"/>
          <w:b/>
          <w:i/>
        </w:rPr>
        <w:t>Revenue</w:t>
      </w:r>
      <w:proofErr w:type="gramEnd"/>
      <w:r>
        <w:rPr>
          <w:rFonts w:ascii="Gill Sans MT" w:hAnsi="Gill Sans MT"/>
          <w:b/>
          <w:i/>
        </w:rPr>
        <w:t>, Cost, Profit</w:t>
      </w:r>
      <w:r w:rsidR="00371C89">
        <w:rPr>
          <w:rFonts w:ascii="Gill Sans MT" w:hAnsi="Gill Sans MT"/>
          <w:b/>
          <w:i/>
        </w:rPr>
        <w:t>, and Breakeven Analysis</w:t>
      </w:r>
    </w:p>
    <w:p w:rsidR="006D33AB" w:rsidRPr="00B55261" w:rsidRDefault="006D33AB" w:rsidP="006D33AB">
      <w:pPr>
        <w:rPr>
          <w:rFonts w:ascii="Gill Sans MT" w:hAnsi="Gill Sans MT"/>
        </w:rPr>
      </w:pPr>
      <w:r>
        <w:rPr>
          <w:rFonts w:ascii="Gill Sans MT" w:hAnsi="Gill Sans MT"/>
        </w:rPr>
        <w:t>What is Revenue (in a business context)?</w:t>
      </w:r>
    </w:p>
    <w:p w:rsidR="006D33AB" w:rsidRPr="00B55261" w:rsidRDefault="006D33AB" w:rsidP="006D33AB">
      <w:pPr>
        <w:rPr>
          <w:rFonts w:ascii="Gill Sans MT" w:hAnsi="Gill Sans MT"/>
        </w:rPr>
      </w:pPr>
    </w:p>
    <w:p w:rsidR="006D33AB" w:rsidRDefault="006D33AB" w:rsidP="006D33AB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What is Cost </w:t>
      </w:r>
      <w:r>
        <w:rPr>
          <w:rFonts w:ascii="Gill Sans MT" w:hAnsi="Gill Sans MT"/>
        </w:rPr>
        <w:t>(in a business context)</w:t>
      </w:r>
      <w:r>
        <w:rPr>
          <w:rFonts w:ascii="Gill Sans MT" w:hAnsi="Gill Sans MT"/>
        </w:rPr>
        <w:t xml:space="preserve"> and what are its two components</w:t>
      </w:r>
      <w:r w:rsidRPr="00B55261">
        <w:rPr>
          <w:rFonts w:ascii="Gill Sans MT" w:hAnsi="Gill Sans MT"/>
        </w:rPr>
        <w:t>?</w:t>
      </w:r>
    </w:p>
    <w:p w:rsidR="006D33AB" w:rsidRDefault="006D33AB" w:rsidP="006D33AB">
      <w:pPr>
        <w:rPr>
          <w:rFonts w:ascii="Gill Sans MT" w:hAnsi="Gill Sans MT"/>
        </w:rPr>
      </w:pPr>
    </w:p>
    <w:p w:rsidR="006D33AB" w:rsidRDefault="006D33AB" w:rsidP="006D33AB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What is </w:t>
      </w:r>
      <w:r>
        <w:rPr>
          <w:rFonts w:ascii="Gill Sans MT" w:hAnsi="Gill Sans MT"/>
        </w:rPr>
        <w:t>Profit</w:t>
      </w:r>
      <w:r>
        <w:rPr>
          <w:rFonts w:ascii="Gill Sans MT" w:hAnsi="Gill Sans MT"/>
        </w:rPr>
        <w:t>?</w:t>
      </w:r>
    </w:p>
    <w:p w:rsidR="006D33AB" w:rsidRDefault="006D33AB" w:rsidP="006D33AB">
      <w:pPr>
        <w:rPr>
          <w:rFonts w:ascii="Gill Sans MT" w:hAnsi="Gill Sans MT"/>
        </w:rPr>
      </w:pPr>
    </w:p>
    <w:p w:rsidR="006D33AB" w:rsidRDefault="006D33AB" w:rsidP="006D33AB">
      <w:pPr>
        <w:rPr>
          <w:rFonts w:ascii="Gill Sans MT" w:hAnsi="Gill Sans MT"/>
        </w:rPr>
      </w:pPr>
      <w:r w:rsidRPr="00B55261">
        <w:rPr>
          <w:rFonts w:ascii="Gill Sans MT" w:hAnsi="Gill Sans MT"/>
          <w:u w:val="single"/>
        </w:rPr>
        <w:t>Ex</w:t>
      </w:r>
      <w:r>
        <w:rPr>
          <w:rFonts w:ascii="Gill Sans MT" w:hAnsi="Gill Sans MT"/>
          <w:u w:val="single"/>
        </w:rPr>
        <w:t>3</w:t>
      </w:r>
      <w:r w:rsidRPr="00B55261">
        <w:rPr>
          <w:rFonts w:ascii="Gill Sans MT" w:hAnsi="Gill Sans MT"/>
        </w:rPr>
        <w:t>:</w:t>
      </w:r>
      <w:r>
        <w:rPr>
          <w:rFonts w:ascii="Gill Sans MT" w:hAnsi="Gill Sans MT"/>
        </w:rPr>
        <w:t xml:space="preserve"> A manufacturer has fixed costs of $3300 and a variable cost of $5 per item produced.</w:t>
      </w:r>
    </w:p>
    <w:p w:rsidR="006D33AB" w:rsidRDefault="006D33AB" w:rsidP="008E0F7A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>
        <w:rPr>
          <w:rFonts w:ascii="Gill Sans MT" w:hAnsi="Gill Sans MT"/>
        </w:rPr>
        <w:t>Define your variables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6D33AB" w:rsidRDefault="006D33AB" w:rsidP="008E0F7A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>
        <w:rPr>
          <w:rFonts w:ascii="Gill Sans MT" w:hAnsi="Gill Sans MT"/>
        </w:rPr>
        <w:t>What is the cost function?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6D33AB" w:rsidRDefault="006D33AB" w:rsidP="008E0F7A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>
        <w:rPr>
          <w:rFonts w:ascii="Gill Sans MT" w:hAnsi="Gill Sans MT"/>
        </w:rPr>
        <w:t>What is the cost if no items are produced?</w:t>
      </w:r>
    </w:p>
    <w:p w:rsidR="006D33AB" w:rsidRDefault="006D33AB">
      <w:pPr>
        <w:rPr>
          <w:rFonts w:ascii="Gill Sans MT" w:hAnsi="Gill Sans MT"/>
        </w:rPr>
      </w:pPr>
      <w:r>
        <w:rPr>
          <w:rFonts w:ascii="Gill Sans MT" w:hAnsi="Gill Sans MT"/>
        </w:rPr>
        <w:br w:type="page"/>
      </w:r>
    </w:p>
    <w:p w:rsidR="006D33AB" w:rsidRPr="006D33AB" w:rsidRDefault="006D33AB" w:rsidP="006D33AB">
      <w:pPr>
        <w:rPr>
          <w:rFonts w:ascii="Gill Sans MT" w:hAnsi="Gill Sans MT"/>
        </w:rPr>
      </w:pPr>
    </w:p>
    <w:p w:rsidR="006D33AB" w:rsidRDefault="006D33AB" w:rsidP="006D33AB">
      <w:pPr>
        <w:rPr>
          <w:rFonts w:ascii="Gill Sans MT" w:hAnsi="Gill Sans MT"/>
        </w:rPr>
      </w:pPr>
      <w:r w:rsidRPr="00B55261">
        <w:rPr>
          <w:rFonts w:ascii="Gill Sans MT" w:hAnsi="Gill Sans MT"/>
          <w:u w:val="single"/>
        </w:rPr>
        <w:t>Ex</w:t>
      </w:r>
      <w:r>
        <w:rPr>
          <w:rFonts w:ascii="Gill Sans MT" w:hAnsi="Gill Sans MT"/>
          <w:u w:val="single"/>
        </w:rPr>
        <w:t>4</w:t>
      </w:r>
      <w:r w:rsidRPr="00B55261">
        <w:rPr>
          <w:rFonts w:ascii="Gill Sans MT" w:hAnsi="Gill Sans MT"/>
        </w:rPr>
        <w:t>:</w:t>
      </w:r>
      <w:r>
        <w:rPr>
          <w:rFonts w:ascii="Gill Sans MT" w:hAnsi="Gill Sans MT"/>
        </w:rPr>
        <w:t xml:space="preserve"> Heavenly </w:t>
      </w:r>
      <w:proofErr w:type="spellStart"/>
      <w:r>
        <w:rPr>
          <w:rFonts w:ascii="Gill Sans MT" w:hAnsi="Gill Sans MT"/>
        </w:rPr>
        <w:t>Cappucino</w:t>
      </w:r>
      <w:proofErr w:type="spellEnd"/>
      <w:r>
        <w:rPr>
          <w:rFonts w:ascii="Gill Sans MT" w:hAnsi="Gill Sans MT"/>
        </w:rPr>
        <w:t xml:space="preserve"> has costs of $3000/</w:t>
      </w:r>
      <w:proofErr w:type="spellStart"/>
      <w:r>
        <w:rPr>
          <w:rFonts w:ascii="Gill Sans MT" w:hAnsi="Gill Sans MT"/>
        </w:rPr>
        <w:t>mo</w:t>
      </w:r>
      <w:proofErr w:type="spellEnd"/>
      <w:r>
        <w:rPr>
          <w:rFonts w:ascii="Gill Sans MT" w:hAnsi="Gill Sans MT"/>
        </w:rPr>
        <w:t xml:space="preserve"> if they make and sell 1000 drinks and $4200/</w:t>
      </w:r>
      <w:proofErr w:type="spellStart"/>
      <w:r>
        <w:rPr>
          <w:rFonts w:ascii="Gill Sans MT" w:hAnsi="Gill Sans MT"/>
        </w:rPr>
        <w:t>mo</w:t>
      </w:r>
      <w:proofErr w:type="spellEnd"/>
      <w:r>
        <w:rPr>
          <w:rFonts w:ascii="Gill Sans MT" w:hAnsi="Gill Sans MT"/>
        </w:rPr>
        <w:t xml:space="preserve"> if they produce 2000 drinks.  Assuming the costs vary in a linear manner:</w:t>
      </w:r>
    </w:p>
    <w:p w:rsidR="006D33AB" w:rsidRDefault="006D33AB" w:rsidP="008E0F7A">
      <w:pPr>
        <w:pStyle w:val="ListParagraph"/>
        <w:numPr>
          <w:ilvl w:val="0"/>
          <w:numId w:val="3"/>
        </w:numPr>
        <w:rPr>
          <w:rFonts w:ascii="Gill Sans MT" w:hAnsi="Gill Sans MT"/>
        </w:rPr>
      </w:pPr>
      <w:r>
        <w:rPr>
          <w:rFonts w:ascii="Gill Sans MT" w:hAnsi="Gill Sans MT"/>
        </w:rPr>
        <w:t>Define your variables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6D33AB" w:rsidRDefault="006D33AB" w:rsidP="008E0F7A">
      <w:pPr>
        <w:pStyle w:val="ListParagraph"/>
        <w:numPr>
          <w:ilvl w:val="0"/>
          <w:numId w:val="3"/>
        </w:numPr>
        <w:rPr>
          <w:rFonts w:ascii="Gill Sans MT" w:hAnsi="Gill Sans MT"/>
        </w:rPr>
      </w:pPr>
      <w:r>
        <w:rPr>
          <w:rFonts w:ascii="Gill Sans MT" w:hAnsi="Gill Sans MT"/>
        </w:rPr>
        <w:t>Find and interpret the slope.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6D33AB" w:rsidRDefault="006D33AB" w:rsidP="008E0F7A">
      <w:pPr>
        <w:pStyle w:val="ListParagraph"/>
        <w:numPr>
          <w:ilvl w:val="0"/>
          <w:numId w:val="3"/>
        </w:numPr>
        <w:rPr>
          <w:rFonts w:ascii="Gill Sans MT" w:hAnsi="Gill Sans MT"/>
        </w:rPr>
      </w:pPr>
      <w:r>
        <w:rPr>
          <w:rFonts w:ascii="Gill Sans MT" w:hAnsi="Gill Sans MT"/>
        </w:rPr>
        <w:t xml:space="preserve">Find and interpret the </w:t>
      </w:r>
      <w:r>
        <w:rPr>
          <w:rFonts w:ascii="Gill Sans MT" w:hAnsi="Gill Sans MT"/>
          <w:i/>
        </w:rPr>
        <w:t>C</w:t>
      </w:r>
      <w:r>
        <w:rPr>
          <w:rFonts w:ascii="Gill Sans MT" w:hAnsi="Gill Sans MT"/>
        </w:rPr>
        <w:t>-intercept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6D33AB" w:rsidRDefault="006D33AB" w:rsidP="008E0F7A">
      <w:pPr>
        <w:pStyle w:val="ListParagraph"/>
        <w:numPr>
          <w:ilvl w:val="0"/>
          <w:numId w:val="3"/>
        </w:numPr>
        <w:rPr>
          <w:rFonts w:ascii="Gill Sans MT" w:hAnsi="Gill Sans MT"/>
        </w:rPr>
      </w:pPr>
      <w:r>
        <w:rPr>
          <w:rFonts w:ascii="Gill Sans MT" w:hAnsi="Gill Sans MT"/>
        </w:rPr>
        <w:t>Find an equation to model the costs.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6D33AB" w:rsidRDefault="006D33AB" w:rsidP="008E0F7A">
      <w:pPr>
        <w:pStyle w:val="ListParagraph"/>
        <w:numPr>
          <w:ilvl w:val="0"/>
          <w:numId w:val="3"/>
        </w:numPr>
        <w:rPr>
          <w:rFonts w:ascii="Gill Sans MT" w:hAnsi="Gill Sans MT"/>
        </w:rPr>
      </w:pPr>
      <w:r w:rsidRPr="006D33AB">
        <w:rPr>
          <w:rFonts w:ascii="Gill Sans MT" w:hAnsi="Gill Sans MT"/>
        </w:rPr>
        <w:t xml:space="preserve">Find and interpret the </w:t>
      </w:r>
      <w:r w:rsidRPr="006D33AB">
        <w:rPr>
          <w:rFonts w:ascii="Gill Sans MT" w:hAnsi="Gill Sans MT"/>
          <w:i/>
        </w:rPr>
        <w:t>n</w:t>
      </w:r>
      <w:r w:rsidRPr="006D33AB">
        <w:rPr>
          <w:rFonts w:ascii="Gill Sans MT" w:hAnsi="Gill Sans MT"/>
        </w:rPr>
        <w:t>-intercept</w:t>
      </w:r>
      <w:r w:rsidRPr="006D33AB">
        <w:rPr>
          <w:rFonts w:ascii="Gill Sans MT" w:hAnsi="Gill Sans MT"/>
        </w:rPr>
        <w:br/>
      </w:r>
      <w:r w:rsidRPr="006D33AB">
        <w:rPr>
          <w:rFonts w:ascii="Gill Sans MT" w:hAnsi="Gill Sans MT"/>
        </w:rPr>
        <w:br/>
      </w:r>
      <w:r w:rsidRPr="006D33AB">
        <w:rPr>
          <w:rFonts w:ascii="Gill Sans MT" w:hAnsi="Gill Sans MT"/>
        </w:rPr>
        <w:br/>
      </w:r>
      <w:r w:rsidRPr="006D33AB">
        <w:rPr>
          <w:rFonts w:ascii="Gill Sans MT" w:hAnsi="Gill Sans MT"/>
        </w:rPr>
        <w:br/>
      </w:r>
      <w:r w:rsidR="00371C89">
        <w:rPr>
          <w:rFonts w:ascii="Gill Sans MT" w:hAnsi="Gill Sans MT"/>
        </w:rPr>
        <w:br/>
      </w:r>
      <w:r w:rsidR="00371C89">
        <w:rPr>
          <w:rFonts w:ascii="Gill Sans MT" w:hAnsi="Gill Sans MT"/>
        </w:rPr>
        <w:br/>
      </w:r>
      <w:r w:rsidR="00371C89">
        <w:rPr>
          <w:rFonts w:ascii="Gill Sans MT" w:hAnsi="Gill Sans MT"/>
        </w:rPr>
        <w:br/>
      </w:r>
    </w:p>
    <w:p w:rsidR="00371C89" w:rsidRPr="00371C89" w:rsidRDefault="00371C89" w:rsidP="00371C89">
      <w:pPr>
        <w:rPr>
          <w:rFonts w:ascii="Gill Sans MT" w:hAnsi="Gill Sans MT"/>
        </w:rPr>
      </w:pPr>
      <w:r w:rsidRPr="00B55261">
        <w:rPr>
          <w:rFonts w:ascii="Gill Sans MT" w:hAnsi="Gill Sans MT"/>
          <w:u w:val="single"/>
        </w:rPr>
        <w:t>Ex</w:t>
      </w:r>
      <w:r>
        <w:rPr>
          <w:rFonts w:ascii="Gill Sans MT" w:hAnsi="Gill Sans MT"/>
          <w:u w:val="single"/>
        </w:rPr>
        <w:t>5</w:t>
      </w:r>
      <w:r w:rsidRPr="00B55261">
        <w:rPr>
          <w:rFonts w:ascii="Gill Sans MT" w:hAnsi="Gill Sans MT"/>
        </w:rPr>
        <w:t>:</w:t>
      </w:r>
      <w:r>
        <w:rPr>
          <w:rFonts w:ascii="Gill Sans MT" w:hAnsi="Gill Sans MT"/>
        </w:rPr>
        <w:t xml:space="preserve"> The cost function for Heavenly Cappuccino was found in the previous example.  If the average drink sells for $3.50, how many drinks must they sell to breakeven?</w:t>
      </w:r>
    </w:p>
    <w:p w:rsidR="006D33AB" w:rsidRPr="00B55261" w:rsidRDefault="006D33AB" w:rsidP="003042EF">
      <w:pPr>
        <w:spacing w:after="0" w:line="240" w:lineRule="auto"/>
        <w:rPr>
          <w:rFonts w:ascii="Gill Sans MT" w:hAnsi="Gill Sans MT"/>
        </w:rPr>
      </w:pPr>
    </w:p>
    <w:p w:rsidR="00AD54B4" w:rsidRPr="00B55261" w:rsidRDefault="00AD54B4" w:rsidP="003042EF">
      <w:pPr>
        <w:spacing w:after="0" w:line="240" w:lineRule="auto"/>
        <w:rPr>
          <w:rFonts w:ascii="Gill Sans MT" w:hAnsi="Gill Sans MT"/>
        </w:rPr>
      </w:pPr>
    </w:p>
    <w:p w:rsidR="00DC1A43" w:rsidRPr="00B55261" w:rsidRDefault="00DC1A43" w:rsidP="003042EF">
      <w:pPr>
        <w:spacing w:after="0" w:line="240" w:lineRule="auto"/>
        <w:rPr>
          <w:rFonts w:ascii="Gill Sans MT" w:hAnsi="Gill Sans MT"/>
        </w:rPr>
      </w:pPr>
    </w:p>
    <w:p w:rsidR="00B55261" w:rsidRDefault="00B55261" w:rsidP="003042EF">
      <w:pPr>
        <w:spacing w:after="0" w:line="240" w:lineRule="auto"/>
        <w:rPr>
          <w:rFonts w:ascii="Gill Sans MT" w:hAnsi="Gill Sans MT"/>
          <w:b/>
          <w:i/>
        </w:rPr>
      </w:pPr>
    </w:p>
    <w:p w:rsidR="00B55261" w:rsidRDefault="00B55261" w:rsidP="003042EF">
      <w:pPr>
        <w:spacing w:after="0" w:line="240" w:lineRule="auto"/>
        <w:rPr>
          <w:rFonts w:ascii="Gill Sans MT" w:hAnsi="Gill Sans MT"/>
          <w:b/>
          <w:i/>
        </w:rPr>
      </w:pPr>
    </w:p>
    <w:p w:rsidR="00800D65" w:rsidRDefault="00800D65" w:rsidP="003042EF">
      <w:pPr>
        <w:spacing w:after="0" w:line="240" w:lineRule="auto"/>
        <w:rPr>
          <w:rFonts w:ascii="Gill Sans MT" w:hAnsi="Gill Sans MT"/>
          <w:b/>
          <w:i/>
        </w:rPr>
      </w:pPr>
    </w:p>
    <w:p w:rsidR="004B61F9" w:rsidRDefault="00371C89" w:rsidP="003042EF">
      <w:pPr>
        <w:spacing w:after="0" w:line="240" w:lineRule="auto"/>
        <w:rPr>
          <w:rFonts w:ascii="Gill Sans MT" w:hAnsi="Gill Sans MT"/>
        </w:rPr>
      </w:pPr>
      <w:r w:rsidRPr="00B55261">
        <w:rPr>
          <w:rFonts w:ascii="Gill Sans MT" w:hAnsi="Gill Sans MT"/>
          <w:u w:val="single"/>
        </w:rPr>
        <w:lastRenderedPageBreak/>
        <w:t>Ex</w:t>
      </w:r>
      <w:r>
        <w:rPr>
          <w:rFonts w:ascii="Gill Sans MT" w:hAnsi="Gill Sans MT"/>
          <w:u w:val="single"/>
        </w:rPr>
        <w:t>6</w:t>
      </w:r>
      <w:r w:rsidRPr="00B55261">
        <w:rPr>
          <w:rFonts w:ascii="Gill Sans MT" w:hAnsi="Gill Sans MT"/>
        </w:rPr>
        <w:t>:</w:t>
      </w:r>
      <w:r>
        <w:rPr>
          <w:rFonts w:ascii="Gill Sans MT" w:hAnsi="Gill Sans MT"/>
        </w:rPr>
        <w:t xml:space="preserve"> Suppose the manufacturer from example 3 has revenue </w:t>
      </w:r>
      <w:proofErr w:type="gramStart"/>
      <w:r>
        <w:rPr>
          <w:rFonts w:ascii="Gill Sans MT" w:hAnsi="Gill Sans MT"/>
        </w:rPr>
        <w:t xml:space="preserve">of </w:t>
      </w:r>
      <w:proofErr w:type="gramEnd"/>
      <w:r w:rsidRPr="00371C89">
        <w:rPr>
          <w:rFonts w:ascii="Gill Sans MT" w:hAnsi="Gill Sans MT"/>
          <w:position w:val="-14"/>
        </w:rPr>
        <w:object w:dxaOrig="1280" w:dyaOrig="400">
          <v:shape id="_x0000_i1029" type="#_x0000_t75" style="width:64.3pt;height:19.95pt" o:ole="">
            <v:imagedata r:id="rId17" o:title=""/>
          </v:shape>
          <o:OLEObject Type="Embed" ProgID="Equation.DSMT4" ShapeID="_x0000_i1029" DrawAspect="Content" ObjectID="_1395461816" r:id="rId18"/>
        </w:object>
      </w:r>
      <w:r>
        <w:rPr>
          <w:rFonts w:ascii="Gill Sans MT" w:hAnsi="Gill Sans MT"/>
        </w:rPr>
        <w:t>.</w:t>
      </w:r>
      <w:r>
        <w:rPr>
          <w:rFonts w:ascii="Gill Sans MT" w:hAnsi="Gill Sans MT"/>
        </w:rPr>
        <w:br/>
      </w:r>
    </w:p>
    <w:p w:rsidR="00371C89" w:rsidRPr="00371C89" w:rsidRDefault="00371C89" w:rsidP="008E0F7A">
      <w:pPr>
        <w:pStyle w:val="ListParagraph"/>
        <w:numPr>
          <w:ilvl w:val="0"/>
          <w:numId w:val="4"/>
        </w:numPr>
        <w:spacing w:after="0" w:line="240" w:lineRule="auto"/>
        <w:rPr>
          <w:rFonts w:ascii="Gill Sans MT" w:hAnsi="Gill Sans MT"/>
          <w:i/>
        </w:rPr>
      </w:pPr>
      <w:r w:rsidRPr="00371C89">
        <w:rPr>
          <w:rFonts w:ascii="Gill Sans MT" w:hAnsi="Gill Sans MT"/>
        </w:rPr>
        <w:t>Find</w:t>
      </w:r>
      <w:r>
        <w:rPr>
          <w:rFonts w:ascii="Gill Sans MT" w:hAnsi="Gill Sans MT"/>
        </w:rPr>
        <w:t xml:space="preserve"> the profit function.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371C89" w:rsidRPr="00371C89" w:rsidRDefault="00371C89" w:rsidP="008E0F7A">
      <w:pPr>
        <w:pStyle w:val="ListParagraph"/>
        <w:numPr>
          <w:ilvl w:val="0"/>
          <w:numId w:val="4"/>
        </w:numPr>
        <w:spacing w:after="0" w:line="240" w:lineRule="auto"/>
        <w:rPr>
          <w:rFonts w:ascii="Gill Sans MT" w:hAnsi="Gill Sans MT"/>
          <w:i/>
        </w:rPr>
      </w:pPr>
      <w:r>
        <w:rPr>
          <w:rFonts w:ascii="Gill Sans MT" w:hAnsi="Gill Sans MT"/>
        </w:rPr>
        <w:t xml:space="preserve">Find and interpret </w:t>
      </w:r>
      <w:r w:rsidRPr="00371C89">
        <w:rPr>
          <w:rFonts w:ascii="Gill Sans MT" w:hAnsi="Gill Sans MT"/>
          <w:position w:val="-4"/>
        </w:rPr>
        <w:object w:dxaOrig="440" w:dyaOrig="320">
          <v:shape id="_x0000_i1030" type="#_x0000_t75" style="width:21.85pt;height:16.05pt" o:ole="">
            <v:imagedata r:id="rId19" o:title=""/>
          </v:shape>
          <o:OLEObject Type="Embed" ProgID="Equation.DSMT4" ShapeID="_x0000_i1030" DrawAspect="Content" ObjectID="_1395461817" r:id="rId20"/>
        </w:objec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371C89" w:rsidRPr="00371C89" w:rsidRDefault="00371C89" w:rsidP="008E0F7A">
      <w:pPr>
        <w:pStyle w:val="ListParagraph"/>
        <w:numPr>
          <w:ilvl w:val="0"/>
          <w:numId w:val="4"/>
        </w:numPr>
        <w:spacing w:after="0" w:line="240" w:lineRule="auto"/>
        <w:rPr>
          <w:rFonts w:ascii="Gill Sans MT" w:hAnsi="Gill Sans MT"/>
          <w:i/>
        </w:rPr>
      </w:pPr>
      <w:r>
        <w:rPr>
          <w:rFonts w:ascii="Gill Sans MT" w:hAnsi="Gill Sans MT"/>
        </w:rPr>
        <w:t>What is the profit on 351 items?</w:t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  <w:r>
        <w:rPr>
          <w:rFonts w:ascii="Gill Sans MT" w:hAnsi="Gill Sans MT"/>
        </w:rPr>
        <w:br/>
      </w:r>
    </w:p>
    <w:p w:rsidR="00371C89" w:rsidRPr="00371C89" w:rsidRDefault="00371C89" w:rsidP="008E0F7A">
      <w:pPr>
        <w:pStyle w:val="ListParagraph"/>
        <w:numPr>
          <w:ilvl w:val="0"/>
          <w:numId w:val="4"/>
        </w:numPr>
        <w:spacing w:after="0" w:line="240" w:lineRule="auto"/>
        <w:rPr>
          <w:rFonts w:ascii="Gill Sans MT" w:hAnsi="Gill Sans MT"/>
          <w:i/>
        </w:rPr>
      </w:pPr>
      <w:r>
        <w:rPr>
          <w:rFonts w:ascii="Gill Sans MT" w:hAnsi="Gill Sans MT"/>
        </w:rPr>
        <w:t>How many items must be sold to breakeven?</w:t>
      </w:r>
    </w:p>
    <w:p w:rsidR="00800D65" w:rsidRDefault="00800D65" w:rsidP="003042EF">
      <w:pPr>
        <w:spacing w:after="0" w:line="240" w:lineRule="auto"/>
        <w:rPr>
          <w:rFonts w:ascii="Gill Sans MT" w:hAnsi="Gill Sans MT"/>
          <w:b/>
          <w:i/>
        </w:rPr>
      </w:pPr>
    </w:p>
    <w:p w:rsidR="00800D65" w:rsidRDefault="00800D65" w:rsidP="003042EF">
      <w:pPr>
        <w:spacing w:after="0" w:line="240" w:lineRule="auto"/>
        <w:rPr>
          <w:rFonts w:ascii="Gill Sans MT" w:hAnsi="Gill Sans MT"/>
          <w:b/>
          <w:i/>
        </w:rPr>
      </w:pPr>
    </w:p>
    <w:p w:rsidR="00B55261" w:rsidRDefault="00371C89" w:rsidP="003042EF">
      <w:pPr>
        <w:spacing w:after="0" w:line="240" w:lineRule="auto"/>
        <w:rPr>
          <w:rFonts w:ascii="Gill Sans MT" w:hAnsi="Gill Sans MT"/>
          <w:b/>
          <w:i/>
        </w:rPr>
      </w:pPr>
      <w:r>
        <w:rPr>
          <w:rFonts w:ascii="Gill Sans MT" w:hAnsi="Gill Sans MT"/>
          <w:b/>
          <w:i/>
        </w:rPr>
        <w:br/>
      </w:r>
      <w:r>
        <w:rPr>
          <w:rFonts w:ascii="Gill Sans MT" w:hAnsi="Gill Sans MT"/>
          <w:b/>
          <w:i/>
        </w:rPr>
        <w:br/>
      </w:r>
      <w:r w:rsidRPr="00B55261">
        <w:rPr>
          <w:rFonts w:ascii="Gill Sans MT" w:hAnsi="Gill Sans MT"/>
          <w:u w:val="single"/>
        </w:rPr>
        <w:t>Ex</w:t>
      </w:r>
      <w:r>
        <w:rPr>
          <w:rFonts w:ascii="Gill Sans MT" w:hAnsi="Gill Sans MT"/>
          <w:u w:val="single"/>
        </w:rPr>
        <w:t>7</w:t>
      </w:r>
      <w:r w:rsidRPr="00B55261">
        <w:rPr>
          <w:rFonts w:ascii="Gill Sans MT" w:hAnsi="Gill Sans MT"/>
        </w:rPr>
        <w:t>:</w:t>
      </w:r>
      <w:r>
        <w:rPr>
          <w:rFonts w:ascii="Gill Sans MT" w:hAnsi="Gill Sans MT"/>
        </w:rPr>
        <w:t xml:space="preserve"> The bookstore’s quarterly costs are given </w:t>
      </w:r>
      <w:proofErr w:type="gramStart"/>
      <w:r>
        <w:rPr>
          <w:rFonts w:ascii="Gill Sans MT" w:hAnsi="Gill Sans MT"/>
        </w:rPr>
        <w:t xml:space="preserve">by </w:t>
      </w:r>
      <w:proofErr w:type="gramEnd"/>
      <w:r w:rsidRPr="00371C89">
        <w:rPr>
          <w:rFonts w:ascii="Gill Sans MT" w:hAnsi="Gill Sans MT"/>
          <w:position w:val="-14"/>
        </w:rPr>
        <w:object w:dxaOrig="1980" w:dyaOrig="400">
          <v:shape id="_x0000_i1031" type="#_x0000_t75" style="width:99pt;height:19.95pt" o:ole="">
            <v:imagedata r:id="rId21" o:title=""/>
          </v:shape>
          <o:OLEObject Type="Embed" ProgID="Equation.DSMT4" ShapeID="_x0000_i1031" DrawAspect="Content" ObjectID="_1395461818" r:id="rId22"/>
        </w:object>
      </w:r>
      <w:r>
        <w:rPr>
          <w:rFonts w:ascii="Gill Sans MT" w:hAnsi="Gill Sans MT"/>
        </w:rPr>
        <w:t>.  If they wish to breakeven after selling only 200 texts, what must be the price of the average textbook?</w:t>
      </w:r>
    </w:p>
    <w:sectPr w:rsidR="00B55261" w:rsidSect="009B3479"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0F7A" w:rsidRDefault="008E0F7A" w:rsidP="008E3BD6">
      <w:pPr>
        <w:spacing w:after="0" w:line="240" w:lineRule="auto"/>
      </w:pPr>
      <w:r>
        <w:separator/>
      </w:r>
    </w:p>
  </w:endnote>
  <w:endnote w:type="continuationSeparator" w:id="0">
    <w:p w:rsidR="008E0F7A" w:rsidRDefault="008E0F7A" w:rsidP="008E3B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0214766"/>
      <w:docPartObj>
        <w:docPartGallery w:val="Page Numbers (Bottom of Page)"/>
        <w:docPartUnique/>
      </w:docPartObj>
    </w:sdtPr>
    <w:sdtEndPr>
      <w:rPr>
        <w:color w:val="7F7F7F" w:themeColor="text1" w:themeTint="80"/>
      </w:rPr>
    </w:sdtEndPr>
    <w:sdtContent>
      <w:p w:rsidR="00655680" w:rsidRDefault="00291796">
        <w:pPr>
          <w:pStyle w:val="Footer"/>
          <w:jc w:val="right"/>
        </w:pPr>
        <w:r w:rsidRPr="009617A3">
          <w:rPr>
            <w:color w:val="7F7F7F" w:themeColor="text1" w:themeTint="80"/>
          </w:rPr>
          <w:fldChar w:fldCharType="begin"/>
        </w:r>
        <w:r w:rsidR="00655680" w:rsidRPr="009617A3">
          <w:rPr>
            <w:color w:val="7F7F7F" w:themeColor="text1" w:themeTint="80"/>
          </w:rPr>
          <w:instrText xml:space="preserve"> PAGE   \* MERGEFORMAT </w:instrText>
        </w:r>
        <w:r w:rsidRPr="009617A3">
          <w:rPr>
            <w:color w:val="7F7F7F" w:themeColor="text1" w:themeTint="80"/>
          </w:rPr>
          <w:fldChar w:fldCharType="separate"/>
        </w:r>
        <w:r w:rsidR="004237ED">
          <w:rPr>
            <w:noProof/>
            <w:color w:val="7F7F7F" w:themeColor="text1" w:themeTint="80"/>
          </w:rPr>
          <w:t>4</w:t>
        </w:r>
        <w:r w:rsidRPr="009617A3">
          <w:rPr>
            <w:color w:val="7F7F7F" w:themeColor="text1" w:themeTint="80"/>
          </w:rPr>
          <w:fldChar w:fldCharType="end"/>
        </w:r>
      </w:p>
    </w:sdtContent>
  </w:sdt>
  <w:p w:rsidR="00655680" w:rsidRDefault="006556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0F7A" w:rsidRDefault="008E0F7A" w:rsidP="008E3BD6">
      <w:pPr>
        <w:spacing w:after="0" w:line="240" w:lineRule="auto"/>
      </w:pPr>
      <w:r>
        <w:separator/>
      </w:r>
    </w:p>
  </w:footnote>
  <w:footnote w:type="continuationSeparator" w:id="0">
    <w:p w:rsidR="008E0F7A" w:rsidRDefault="008E0F7A" w:rsidP="008E3B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B21803"/>
    <w:multiLevelType w:val="hybridMultilevel"/>
    <w:tmpl w:val="1CE4A28A"/>
    <w:lvl w:ilvl="0" w:tplc="064A8AE0">
      <w:start w:val="1"/>
      <w:numFmt w:val="lowerLetter"/>
      <w:lvlText w:val="%1.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233131"/>
    <w:multiLevelType w:val="hybridMultilevel"/>
    <w:tmpl w:val="0186EB14"/>
    <w:lvl w:ilvl="0" w:tplc="12583C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7564F5"/>
    <w:multiLevelType w:val="hybridMultilevel"/>
    <w:tmpl w:val="A2668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9250F7"/>
    <w:multiLevelType w:val="hybridMultilevel"/>
    <w:tmpl w:val="9AD2DEA4"/>
    <w:lvl w:ilvl="0" w:tplc="9B0A3AA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BD6"/>
    <w:rsid w:val="00010F18"/>
    <w:rsid w:val="00014BBF"/>
    <w:rsid w:val="000240DA"/>
    <w:rsid w:val="000242D9"/>
    <w:rsid w:val="000270DF"/>
    <w:rsid w:val="00040BD3"/>
    <w:rsid w:val="00043056"/>
    <w:rsid w:val="0004578E"/>
    <w:rsid w:val="00046EE4"/>
    <w:rsid w:val="000761C7"/>
    <w:rsid w:val="0008224D"/>
    <w:rsid w:val="000831EA"/>
    <w:rsid w:val="0009143F"/>
    <w:rsid w:val="00092A67"/>
    <w:rsid w:val="00094565"/>
    <w:rsid w:val="000A6A1D"/>
    <w:rsid w:val="000B7396"/>
    <w:rsid w:val="000C2B03"/>
    <w:rsid w:val="000D20AD"/>
    <w:rsid w:val="000D4CAF"/>
    <w:rsid w:val="000D73E3"/>
    <w:rsid w:val="000E1C0A"/>
    <w:rsid w:val="000F30FF"/>
    <w:rsid w:val="000F510C"/>
    <w:rsid w:val="001020B8"/>
    <w:rsid w:val="00104C8C"/>
    <w:rsid w:val="001071CB"/>
    <w:rsid w:val="00113BC6"/>
    <w:rsid w:val="001219B0"/>
    <w:rsid w:val="00127277"/>
    <w:rsid w:val="0012742F"/>
    <w:rsid w:val="00133259"/>
    <w:rsid w:val="00136454"/>
    <w:rsid w:val="00147234"/>
    <w:rsid w:val="0015004E"/>
    <w:rsid w:val="001550F7"/>
    <w:rsid w:val="0016651C"/>
    <w:rsid w:val="001673B5"/>
    <w:rsid w:val="00171D98"/>
    <w:rsid w:val="001832F4"/>
    <w:rsid w:val="00195837"/>
    <w:rsid w:val="001A048E"/>
    <w:rsid w:val="001A0F4E"/>
    <w:rsid w:val="001A2ED8"/>
    <w:rsid w:val="001A5FB7"/>
    <w:rsid w:val="001B339B"/>
    <w:rsid w:val="001B3C2A"/>
    <w:rsid w:val="001D2606"/>
    <w:rsid w:val="001D560B"/>
    <w:rsid w:val="001D7172"/>
    <w:rsid w:val="001F3AD1"/>
    <w:rsid w:val="0020110C"/>
    <w:rsid w:val="00210A7E"/>
    <w:rsid w:val="0023454E"/>
    <w:rsid w:val="00240E7F"/>
    <w:rsid w:val="0024232E"/>
    <w:rsid w:val="002527CF"/>
    <w:rsid w:val="002545C2"/>
    <w:rsid w:val="002637DD"/>
    <w:rsid w:val="002725CB"/>
    <w:rsid w:val="00275784"/>
    <w:rsid w:val="00280F9C"/>
    <w:rsid w:val="0028104D"/>
    <w:rsid w:val="00290615"/>
    <w:rsid w:val="00291796"/>
    <w:rsid w:val="002A53F4"/>
    <w:rsid w:val="002B2280"/>
    <w:rsid w:val="002B798D"/>
    <w:rsid w:val="002C2CDA"/>
    <w:rsid w:val="002C4910"/>
    <w:rsid w:val="002E0CD7"/>
    <w:rsid w:val="002E2689"/>
    <w:rsid w:val="002E6F46"/>
    <w:rsid w:val="002F0CEE"/>
    <w:rsid w:val="002F12B0"/>
    <w:rsid w:val="002F3088"/>
    <w:rsid w:val="003042EF"/>
    <w:rsid w:val="003137B7"/>
    <w:rsid w:val="003219A4"/>
    <w:rsid w:val="0032705C"/>
    <w:rsid w:val="00333D38"/>
    <w:rsid w:val="00335044"/>
    <w:rsid w:val="00335D7B"/>
    <w:rsid w:val="00350ADE"/>
    <w:rsid w:val="00350B33"/>
    <w:rsid w:val="0035332A"/>
    <w:rsid w:val="00353A08"/>
    <w:rsid w:val="003555CF"/>
    <w:rsid w:val="00355826"/>
    <w:rsid w:val="003602BD"/>
    <w:rsid w:val="00371C89"/>
    <w:rsid w:val="00375361"/>
    <w:rsid w:val="00375AD1"/>
    <w:rsid w:val="00383BC1"/>
    <w:rsid w:val="003864DD"/>
    <w:rsid w:val="00387479"/>
    <w:rsid w:val="00390181"/>
    <w:rsid w:val="00395CAF"/>
    <w:rsid w:val="00397FD2"/>
    <w:rsid w:val="003A35F3"/>
    <w:rsid w:val="003A6008"/>
    <w:rsid w:val="003C1CC8"/>
    <w:rsid w:val="003D53A2"/>
    <w:rsid w:val="003E6920"/>
    <w:rsid w:val="003F4078"/>
    <w:rsid w:val="003F40E7"/>
    <w:rsid w:val="003F7216"/>
    <w:rsid w:val="0040195D"/>
    <w:rsid w:val="004106D0"/>
    <w:rsid w:val="004122EB"/>
    <w:rsid w:val="00417DF6"/>
    <w:rsid w:val="004228E3"/>
    <w:rsid w:val="004237ED"/>
    <w:rsid w:val="0044436F"/>
    <w:rsid w:val="0045385C"/>
    <w:rsid w:val="00453A6B"/>
    <w:rsid w:val="00463690"/>
    <w:rsid w:val="00472413"/>
    <w:rsid w:val="00475351"/>
    <w:rsid w:val="00476E44"/>
    <w:rsid w:val="004800D1"/>
    <w:rsid w:val="00486D5D"/>
    <w:rsid w:val="004B273C"/>
    <w:rsid w:val="004B61F9"/>
    <w:rsid w:val="004C2D13"/>
    <w:rsid w:val="004E7D33"/>
    <w:rsid w:val="004F246E"/>
    <w:rsid w:val="004F762F"/>
    <w:rsid w:val="005055C3"/>
    <w:rsid w:val="00505BB8"/>
    <w:rsid w:val="00511DB4"/>
    <w:rsid w:val="005124F5"/>
    <w:rsid w:val="005131FF"/>
    <w:rsid w:val="00513E6D"/>
    <w:rsid w:val="00522FDE"/>
    <w:rsid w:val="00532260"/>
    <w:rsid w:val="005335CB"/>
    <w:rsid w:val="00536DAF"/>
    <w:rsid w:val="005414E8"/>
    <w:rsid w:val="00545766"/>
    <w:rsid w:val="005462C4"/>
    <w:rsid w:val="00546C45"/>
    <w:rsid w:val="005522F9"/>
    <w:rsid w:val="00567B6A"/>
    <w:rsid w:val="00581F89"/>
    <w:rsid w:val="00590E01"/>
    <w:rsid w:val="00592F24"/>
    <w:rsid w:val="0059494B"/>
    <w:rsid w:val="005A332C"/>
    <w:rsid w:val="005A4B8F"/>
    <w:rsid w:val="005B4B52"/>
    <w:rsid w:val="005C0BE9"/>
    <w:rsid w:val="005C5062"/>
    <w:rsid w:val="005D5534"/>
    <w:rsid w:val="005D6947"/>
    <w:rsid w:val="005D7709"/>
    <w:rsid w:val="005E22F7"/>
    <w:rsid w:val="005F0299"/>
    <w:rsid w:val="0060134B"/>
    <w:rsid w:val="00604F6D"/>
    <w:rsid w:val="00605ED9"/>
    <w:rsid w:val="00606A2A"/>
    <w:rsid w:val="00610E50"/>
    <w:rsid w:val="00636248"/>
    <w:rsid w:val="006464B6"/>
    <w:rsid w:val="006532D8"/>
    <w:rsid w:val="00653E92"/>
    <w:rsid w:val="00655680"/>
    <w:rsid w:val="00662857"/>
    <w:rsid w:val="0067145E"/>
    <w:rsid w:val="00693ECC"/>
    <w:rsid w:val="0069663A"/>
    <w:rsid w:val="006A017C"/>
    <w:rsid w:val="006A2291"/>
    <w:rsid w:val="006A2684"/>
    <w:rsid w:val="006A29DF"/>
    <w:rsid w:val="006A7830"/>
    <w:rsid w:val="006D33AB"/>
    <w:rsid w:val="006D3CA5"/>
    <w:rsid w:val="006D5099"/>
    <w:rsid w:val="006D7D00"/>
    <w:rsid w:val="006F45E8"/>
    <w:rsid w:val="006F7C8C"/>
    <w:rsid w:val="00702208"/>
    <w:rsid w:val="007169C2"/>
    <w:rsid w:val="007226CD"/>
    <w:rsid w:val="00724AE9"/>
    <w:rsid w:val="00726DC5"/>
    <w:rsid w:val="00732290"/>
    <w:rsid w:val="00733DAD"/>
    <w:rsid w:val="00736654"/>
    <w:rsid w:val="0075116A"/>
    <w:rsid w:val="0076223C"/>
    <w:rsid w:val="00763AE8"/>
    <w:rsid w:val="00784827"/>
    <w:rsid w:val="007856AA"/>
    <w:rsid w:val="007908C8"/>
    <w:rsid w:val="00792FB5"/>
    <w:rsid w:val="007934C9"/>
    <w:rsid w:val="00796407"/>
    <w:rsid w:val="007A60EB"/>
    <w:rsid w:val="007B283A"/>
    <w:rsid w:val="007D2547"/>
    <w:rsid w:val="007D2D1D"/>
    <w:rsid w:val="007E2445"/>
    <w:rsid w:val="007E2F5A"/>
    <w:rsid w:val="007F5A7E"/>
    <w:rsid w:val="007F62CB"/>
    <w:rsid w:val="00800D65"/>
    <w:rsid w:val="0080235B"/>
    <w:rsid w:val="00802929"/>
    <w:rsid w:val="00802AE3"/>
    <w:rsid w:val="008049BC"/>
    <w:rsid w:val="00804F69"/>
    <w:rsid w:val="0082561E"/>
    <w:rsid w:val="00825FA8"/>
    <w:rsid w:val="008412E2"/>
    <w:rsid w:val="0085044B"/>
    <w:rsid w:val="008522EA"/>
    <w:rsid w:val="0085270B"/>
    <w:rsid w:val="008578BC"/>
    <w:rsid w:val="0086084A"/>
    <w:rsid w:val="00861137"/>
    <w:rsid w:val="00881E6B"/>
    <w:rsid w:val="008A55DF"/>
    <w:rsid w:val="008E0F7A"/>
    <w:rsid w:val="008E3BD6"/>
    <w:rsid w:val="008E495D"/>
    <w:rsid w:val="008E5FD0"/>
    <w:rsid w:val="008E6007"/>
    <w:rsid w:val="008F21E6"/>
    <w:rsid w:val="009140AA"/>
    <w:rsid w:val="009212C8"/>
    <w:rsid w:val="00923C25"/>
    <w:rsid w:val="00926D4D"/>
    <w:rsid w:val="0094465A"/>
    <w:rsid w:val="00951C11"/>
    <w:rsid w:val="009538FC"/>
    <w:rsid w:val="009612EB"/>
    <w:rsid w:val="009617A3"/>
    <w:rsid w:val="00965362"/>
    <w:rsid w:val="00971EB0"/>
    <w:rsid w:val="00972A52"/>
    <w:rsid w:val="00973996"/>
    <w:rsid w:val="009757BB"/>
    <w:rsid w:val="00982775"/>
    <w:rsid w:val="009A7644"/>
    <w:rsid w:val="009B3479"/>
    <w:rsid w:val="009B52C0"/>
    <w:rsid w:val="009B5C1F"/>
    <w:rsid w:val="009C357F"/>
    <w:rsid w:val="009C6B05"/>
    <w:rsid w:val="009E4970"/>
    <w:rsid w:val="009E5B6A"/>
    <w:rsid w:val="009E7243"/>
    <w:rsid w:val="00A104B4"/>
    <w:rsid w:val="00A159C2"/>
    <w:rsid w:val="00A201FF"/>
    <w:rsid w:val="00A238A9"/>
    <w:rsid w:val="00A273E8"/>
    <w:rsid w:val="00A30CAA"/>
    <w:rsid w:val="00A4415D"/>
    <w:rsid w:val="00A9121F"/>
    <w:rsid w:val="00AA0CC4"/>
    <w:rsid w:val="00AA3362"/>
    <w:rsid w:val="00AA377E"/>
    <w:rsid w:val="00AC004D"/>
    <w:rsid w:val="00AC6BFD"/>
    <w:rsid w:val="00AD25EC"/>
    <w:rsid w:val="00AD3832"/>
    <w:rsid w:val="00AD54B4"/>
    <w:rsid w:val="00AE423B"/>
    <w:rsid w:val="00AF11AE"/>
    <w:rsid w:val="00AF61B4"/>
    <w:rsid w:val="00AF7386"/>
    <w:rsid w:val="00B0056B"/>
    <w:rsid w:val="00B00D18"/>
    <w:rsid w:val="00B10A37"/>
    <w:rsid w:val="00B11E3B"/>
    <w:rsid w:val="00B20DAA"/>
    <w:rsid w:val="00B27191"/>
    <w:rsid w:val="00B34BF3"/>
    <w:rsid w:val="00B44E3D"/>
    <w:rsid w:val="00B4645F"/>
    <w:rsid w:val="00B53CAB"/>
    <w:rsid w:val="00B55261"/>
    <w:rsid w:val="00B60DAB"/>
    <w:rsid w:val="00B61032"/>
    <w:rsid w:val="00B70FA1"/>
    <w:rsid w:val="00B7548F"/>
    <w:rsid w:val="00B75F48"/>
    <w:rsid w:val="00B92204"/>
    <w:rsid w:val="00BB6A77"/>
    <w:rsid w:val="00BD2444"/>
    <w:rsid w:val="00BE181D"/>
    <w:rsid w:val="00BE5387"/>
    <w:rsid w:val="00BE5DF4"/>
    <w:rsid w:val="00BE7279"/>
    <w:rsid w:val="00C06853"/>
    <w:rsid w:val="00C113ED"/>
    <w:rsid w:val="00C460B1"/>
    <w:rsid w:val="00C52BB4"/>
    <w:rsid w:val="00C5676C"/>
    <w:rsid w:val="00C625FE"/>
    <w:rsid w:val="00C62904"/>
    <w:rsid w:val="00C718C6"/>
    <w:rsid w:val="00C71B96"/>
    <w:rsid w:val="00C9110F"/>
    <w:rsid w:val="00CA1764"/>
    <w:rsid w:val="00CB306C"/>
    <w:rsid w:val="00CC2040"/>
    <w:rsid w:val="00CD340B"/>
    <w:rsid w:val="00CE0E7A"/>
    <w:rsid w:val="00CE7B4B"/>
    <w:rsid w:val="00CF771E"/>
    <w:rsid w:val="00D0288A"/>
    <w:rsid w:val="00D141A2"/>
    <w:rsid w:val="00D1642A"/>
    <w:rsid w:val="00D2146F"/>
    <w:rsid w:val="00D24982"/>
    <w:rsid w:val="00D314E6"/>
    <w:rsid w:val="00D32BE3"/>
    <w:rsid w:val="00D403F7"/>
    <w:rsid w:val="00D62DBA"/>
    <w:rsid w:val="00D7444E"/>
    <w:rsid w:val="00D842C2"/>
    <w:rsid w:val="00D84617"/>
    <w:rsid w:val="00D86A81"/>
    <w:rsid w:val="00D92020"/>
    <w:rsid w:val="00DA060B"/>
    <w:rsid w:val="00DA6D63"/>
    <w:rsid w:val="00DB7D18"/>
    <w:rsid w:val="00DC1A43"/>
    <w:rsid w:val="00DC31DC"/>
    <w:rsid w:val="00DE12DE"/>
    <w:rsid w:val="00DE38E1"/>
    <w:rsid w:val="00DE520A"/>
    <w:rsid w:val="00E07614"/>
    <w:rsid w:val="00E103C2"/>
    <w:rsid w:val="00E17097"/>
    <w:rsid w:val="00E37F0D"/>
    <w:rsid w:val="00E40CCE"/>
    <w:rsid w:val="00E44DCB"/>
    <w:rsid w:val="00E71740"/>
    <w:rsid w:val="00E72D6B"/>
    <w:rsid w:val="00E73D9C"/>
    <w:rsid w:val="00E77503"/>
    <w:rsid w:val="00E84BCC"/>
    <w:rsid w:val="00E85280"/>
    <w:rsid w:val="00E85C04"/>
    <w:rsid w:val="00E87225"/>
    <w:rsid w:val="00E95321"/>
    <w:rsid w:val="00EA38D6"/>
    <w:rsid w:val="00EB17BA"/>
    <w:rsid w:val="00EC55EE"/>
    <w:rsid w:val="00EF448E"/>
    <w:rsid w:val="00F04E89"/>
    <w:rsid w:val="00F22CF9"/>
    <w:rsid w:val="00F22E50"/>
    <w:rsid w:val="00F25C6D"/>
    <w:rsid w:val="00F27609"/>
    <w:rsid w:val="00F32EDB"/>
    <w:rsid w:val="00F33A8F"/>
    <w:rsid w:val="00F351B3"/>
    <w:rsid w:val="00F3597B"/>
    <w:rsid w:val="00F405DF"/>
    <w:rsid w:val="00F429E4"/>
    <w:rsid w:val="00F56038"/>
    <w:rsid w:val="00F7547E"/>
    <w:rsid w:val="00F84E52"/>
    <w:rsid w:val="00F875F2"/>
    <w:rsid w:val="00F95C68"/>
    <w:rsid w:val="00FA304C"/>
    <w:rsid w:val="00FB269C"/>
    <w:rsid w:val="00FB6E0E"/>
    <w:rsid w:val="00FD2065"/>
    <w:rsid w:val="00FD6D0A"/>
    <w:rsid w:val="00FE43E7"/>
    <w:rsid w:val="00FE458F"/>
    <w:rsid w:val="00FF7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E3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3BD6"/>
  </w:style>
  <w:style w:type="paragraph" w:styleId="Footer">
    <w:name w:val="footer"/>
    <w:basedOn w:val="Normal"/>
    <w:link w:val="FooterChar"/>
    <w:uiPriority w:val="99"/>
    <w:unhideWhenUsed/>
    <w:rsid w:val="008E3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3BD6"/>
  </w:style>
  <w:style w:type="paragraph" w:styleId="ListParagraph">
    <w:name w:val="List Paragraph"/>
    <w:basedOn w:val="Normal"/>
    <w:uiPriority w:val="34"/>
    <w:qFormat/>
    <w:rsid w:val="008E3BD6"/>
    <w:pPr>
      <w:ind w:left="720"/>
      <w:contextualSpacing/>
    </w:pPr>
  </w:style>
  <w:style w:type="table" w:styleId="TableGrid">
    <w:name w:val="Table Grid"/>
    <w:basedOn w:val="TableNormal"/>
    <w:rsid w:val="00010F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52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2C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A104B4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3F721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E3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3BD6"/>
  </w:style>
  <w:style w:type="paragraph" w:styleId="Footer">
    <w:name w:val="footer"/>
    <w:basedOn w:val="Normal"/>
    <w:link w:val="FooterChar"/>
    <w:uiPriority w:val="99"/>
    <w:unhideWhenUsed/>
    <w:rsid w:val="008E3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3BD6"/>
  </w:style>
  <w:style w:type="paragraph" w:styleId="ListParagraph">
    <w:name w:val="List Paragraph"/>
    <w:basedOn w:val="Normal"/>
    <w:uiPriority w:val="34"/>
    <w:qFormat/>
    <w:rsid w:val="008E3BD6"/>
    <w:pPr>
      <w:ind w:left="720"/>
      <w:contextualSpacing/>
    </w:pPr>
  </w:style>
  <w:style w:type="table" w:styleId="TableGrid">
    <w:name w:val="Table Grid"/>
    <w:basedOn w:val="TableNormal"/>
    <w:rsid w:val="00010F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52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2C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A104B4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3F72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CC877F-49C6-48C8-948C-6591B074F4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378</Words>
  <Characters>216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lson, Dusty</cp:lastModifiedBy>
  <cp:revision>3</cp:revision>
  <cp:lastPrinted>2011-04-13T02:54:00Z</cp:lastPrinted>
  <dcterms:created xsi:type="dcterms:W3CDTF">2012-04-09T14:29:00Z</dcterms:created>
  <dcterms:modified xsi:type="dcterms:W3CDTF">2012-04-09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